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94D2232" w14:textId="6F4FC88A" w:rsidR="00B3161A" w:rsidRDefault="00DF53DD" w:rsidP="00DF53DD">
      <w:pPr>
        <w:pStyle w:val="MTDisplayEquation"/>
      </w:pPr>
      <w:r>
        <w:tab/>
      </w:r>
      <w:r w:rsidR="00327EF5" w:rsidRPr="00327EF5">
        <w:rPr>
          <w:position w:val="-210"/>
        </w:rPr>
        <w:object w:dxaOrig="4260" w:dyaOrig="9440" w14:anchorId="4B9919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212.8pt;height:471.75pt" o:ole="">
            <v:imagedata r:id="rId6" o:title=""/>
          </v:shape>
          <o:OLEObject Type="Embed" ProgID="Equation.DSMT4" ShapeID="_x0000_i1034" DrawAspect="Content" ObjectID="_1666773143" r:id="rId7"/>
        </w:object>
      </w:r>
      <w:r>
        <w:t xml:space="preserve"> </w:t>
      </w:r>
    </w:p>
    <w:p w14:paraId="1CEA606F" w14:textId="77777777" w:rsidR="00DF53DD" w:rsidRDefault="00DF53DD"/>
    <w:sectPr w:rsidR="00DF53DD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917CFB4" w14:textId="77777777" w:rsidR="005639EF" w:rsidRDefault="005639EF" w:rsidP="00DF53DD">
      <w:pPr>
        <w:spacing w:after="0" w:line="240" w:lineRule="auto"/>
      </w:pPr>
      <w:r>
        <w:separator/>
      </w:r>
    </w:p>
  </w:endnote>
  <w:endnote w:type="continuationSeparator" w:id="0">
    <w:p w14:paraId="5C2442EE" w14:textId="77777777" w:rsidR="005639EF" w:rsidRDefault="005639EF" w:rsidP="00DF53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46CB7C4" w14:textId="77777777" w:rsidR="005639EF" w:rsidRDefault="005639EF" w:rsidP="00DF53DD">
      <w:pPr>
        <w:spacing w:after="0" w:line="240" w:lineRule="auto"/>
      </w:pPr>
      <w:r>
        <w:separator/>
      </w:r>
    </w:p>
  </w:footnote>
  <w:footnote w:type="continuationSeparator" w:id="0">
    <w:p w14:paraId="42DEE0D7" w14:textId="77777777" w:rsidR="005639EF" w:rsidRDefault="005639EF" w:rsidP="00DF53D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5781A"/>
    <w:rsid w:val="00187FD4"/>
    <w:rsid w:val="0025781A"/>
    <w:rsid w:val="00327EF5"/>
    <w:rsid w:val="004278D0"/>
    <w:rsid w:val="005639EF"/>
    <w:rsid w:val="006D1DAD"/>
    <w:rsid w:val="007913A4"/>
    <w:rsid w:val="009A1263"/>
    <w:rsid w:val="00DF53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91F2097-C638-4087-B26C-F571B8C7F1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F53DD"/>
    <w:pPr>
      <w:pBdr>
        <w:bottom w:val="single" w:sz="6" w:space="1" w:color="auto"/>
      </w:pBdr>
      <w:tabs>
        <w:tab w:val="center" w:pos="4320"/>
        <w:tab w:val="right" w:pos="8640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F53D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F53DD"/>
    <w:pPr>
      <w:tabs>
        <w:tab w:val="center" w:pos="4320"/>
        <w:tab w:val="right" w:pos="8640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F53DD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DF53DD"/>
    <w:pPr>
      <w:tabs>
        <w:tab w:val="center" w:pos="4320"/>
        <w:tab w:val="right" w:pos="8640"/>
      </w:tabs>
    </w:pPr>
  </w:style>
  <w:style w:type="character" w:customStyle="1" w:styleId="MTDisplayEquation0">
    <w:name w:val="MTDisplayEquation 字符"/>
    <w:basedOn w:val="a0"/>
    <w:link w:val="MTDisplayEquation"/>
    <w:rsid w:val="00DF53D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1</Pages>
  <Words>4</Words>
  <Characters>27</Characters>
  <Application>Microsoft Office Word</Application>
  <DocSecurity>0</DocSecurity>
  <Lines>1</Lines>
  <Paragraphs>1</Paragraphs>
  <ScaleCrop>false</ScaleCrop>
  <Company/>
  <LinksUpToDate>false</LinksUpToDate>
  <CharactersWithSpaces>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2</cp:revision>
  <dcterms:created xsi:type="dcterms:W3CDTF">2020-11-13T03:13:00Z</dcterms:created>
  <dcterms:modified xsi:type="dcterms:W3CDTF">2020-11-13T0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